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BD1BFF" w14:textId="77777777"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14:paraId="62E7BBF5" w14:textId="77777777"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14:paraId="6F229A4A" w14:textId="25AE4700" w:rsidR="00B25A54" w:rsidRDefault="003D3A32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522FA2">
        <w:rPr>
          <w:rFonts w:ascii="Times New Roman" w:hAnsi="Times New Roman" w:cs="Times New Roman"/>
          <w:color w:val="auto"/>
          <w:sz w:val="24"/>
          <w:szCs w:val="24"/>
        </w:rPr>
        <w:t>.13</w:t>
      </w:r>
    </w:p>
    <w:p w14:paraId="1D86057E" w14:textId="77777777" w:rsidR="00522FA2" w:rsidRDefault="00522FA2" w:rsidP="00522FA2"/>
    <w:p w14:paraId="398D68F3" w14:textId="77777777" w:rsidR="00127B01" w:rsidRPr="002D37DC" w:rsidRDefault="00127B01" w:rsidP="002D37D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2D37DC">
        <w:rPr>
          <w:rFonts w:ascii="Times New Roman" w:hAnsi="Times New Roman" w:cs="Times New Roman"/>
          <w:sz w:val="24"/>
          <w:szCs w:val="24"/>
        </w:rPr>
        <w:t>Using the given key and equation mat, represent and solve the following linear equation algebraically.  Then, confirm your solution.</w:t>
      </w:r>
    </w:p>
    <w:p w14:paraId="00FFF245" w14:textId="77777777" w:rsidR="00127B01" w:rsidRDefault="00127B01" w:rsidP="00127B0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5FDF92F" w14:textId="54B700C3" w:rsidR="00127B01" w:rsidRPr="00A656E1" w:rsidRDefault="00823BFA" w:rsidP="00127B01">
      <w:pPr>
        <w:jc w:val="center"/>
        <w:rPr>
          <w:rFonts w:ascii="Times New Roman" w:hAnsi="Times New Roman" w:cs="Times New Roman"/>
          <w:sz w:val="24"/>
          <w:szCs w:val="24"/>
        </w:rPr>
      </w:pPr>
      <w:r w:rsidRPr="00823BFA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0BA511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4.25pt" o:ole="">
            <v:imagedata r:id="rId7" o:title=""/>
          </v:shape>
          <o:OLEObject Type="Embed" ProgID="Equation.DSMT4" ShapeID="_x0000_i1025" DrawAspect="Content" ObjectID="_1600711154" r:id="rId8"/>
        </w:object>
      </w:r>
    </w:p>
    <w:p w14:paraId="2B4D8227" w14:textId="77777777" w:rsidR="00127B01" w:rsidRPr="00A656E1" w:rsidRDefault="00127B01" w:rsidP="00127B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1F33E131" w14:textId="5840232C" w:rsidR="00127B01" w:rsidRDefault="00127B01" w:rsidP="0007598E">
      <w:pPr>
        <w:rPr>
          <w:rFonts w:ascii="Times New Roman" w:hAnsi="Times New Roman" w:cs="Times New Roman"/>
          <w:sz w:val="24"/>
          <w:szCs w:val="24"/>
        </w:rPr>
      </w:pPr>
      <w:r w:rsidRPr="00A656E1">
        <w:rPr>
          <w:rFonts w:ascii="Times New Roman" w:hAnsi="Times New Roman" w:cs="Times New Roman"/>
          <w:sz w:val="24"/>
          <w:szCs w:val="24"/>
        </w:rPr>
        <w:t xml:space="preserve"> </w:t>
      </w:r>
      <w:r w:rsidR="0007598E">
        <w:rPr>
          <w:noProof/>
        </w:rPr>
        <w:drawing>
          <wp:inline distT="0" distB="0" distL="0" distR="0" wp14:anchorId="2F9239D6" wp14:editId="4C922F3F">
            <wp:extent cx="4929809" cy="2586043"/>
            <wp:effectExtent l="0" t="0" r="4445" b="5080"/>
            <wp:docPr id="1" name="Picture 1" descr="Equation Mat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43603" cy="259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6E1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452D22B" w14:textId="77777777" w:rsidR="00127B01" w:rsidRDefault="00127B01" w:rsidP="00127B01">
      <w:pPr>
        <w:rPr>
          <w:rFonts w:ascii="Times New Roman" w:hAnsi="Times New Roman" w:cs="Times New Roman"/>
          <w:sz w:val="24"/>
          <w:szCs w:val="24"/>
        </w:rPr>
      </w:pPr>
    </w:p>
    <w:p w14:paraId="18558C66" w14:textId="77777777" w:rsidR="00127B01" w:rsidRDefault="00127B01" w:rsidP="00127B01">
      <w:pPr>
        <w:rPr>
          <w:rFonts w:ascii="Times New Roman" w:hAnsi="Times New Roman" w:cs="Times New Roman"/>
          <w:sz w:val="24"/>
          <w:szCs w:val="24"/>
        </w:rPr>
      </w:pPr>
    </w:p>
    <w:p w14:paraId="24F7D130" w14:textId="77777777" w:rsidR="00127B01" w:rsidRDefault="00127B01" w:rsidP="00127B01">
      <w:pPr>
        <w:rPr>
          <w:rFonts w:ascii="Times New Roman" w:hAnsi="Times New Roman" w:cs="Times New Roman"/>
          <w:sz w:val="24"/>
          <w:szCs w:val="24"/>
        </w:rPr>
      </w:pPr>
    </w:p>
    <w:p w14:paraId="5220F7C0" w14:textId="77777777" w:rsidR="00127B01" w:rsidRDefault="00127B01" w:rsidP="00127B01">
      <w:pPr>
        <w:rPr>
          <w:rFonts w:ascii="Times New Roman" w:hAnsi="Times New Roman" w:cs="Times New Roman"/>
          <w:sz w:val="24"/>
          <w:szCs w:val="24"/>
        </w:rPr>
      </w:pPr>
    </w:p>
    <w:p w14:paraId="55CD6E5E" w14:textId="77777777" w:rsidR="00127B01" w:rsidRDefault="00127B01" w:rsidP="00127B01">
      <w:pPr>
        <w:rPr>
          <w:rFonts w:ascii="Times New Roman" w:hAnsi="Times New Roman" w:cs="Times New Roman"/>
          <w:sz w:val="24"/>
          <w:szCs w:val="24"/>
        </w:rPr>
      </w:pPr>
    </w:p>
    <w:p w14:paraId="34C5A7B1" w14:textId="77777777" w:rsidR="0007598E" w:rsidRDefault="0007598E" w:rsidP="0007598E">
      <w:pPr>
        <w:rPr>
          <w:rFonts w:ascii="Times New Roman" w:hAnsi="Times New Roman" w:cs="Times New Roman"/>
          <w:sz w:val="24"/>
          <w:szCs w:val="24"/>
        </w:rPr>
      </w:pPr>
    </w:p>
    <w:p w14:paraId="2567887E" w14:textId="1B1C95A5" w:rsidR="00127B01" w:rsidRPr="0007598E" w:rsidRDefault="00127B01" w:rsidP="0007598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7598E">
        <w:rPr>
          <w:rFonts w:ascii="Times New Roman" w:hAnsi="Times New Roman" w:cs="Times New Roman"/>
          <w:sz w:val="24"/>
          <w:szCs w:val="24"/>
        </w:rPr>
        <w:t>Explain how to solve the algebraic equation and justify your answer.</w:t>
      </w:r>
    </w:p>
    <w:p w14:paraId="0FEC2005" w14:textId="77777777" w:rsidR="00127B01" w:rsidRDefault="00127B01" w:rsidP="002D37D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27B01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3F82FC93">
          <v:shape id="_x0000_i1026" type="#_x0000_t75" style="width:50.25pt;height:15.75pt" o:ole="">
            <v:imagedata r:id="rId10" o:title=""/>
          </v:shape>
          <o:OLEObject Type="Embed" ProgID="Equation.DSMT4" ShapeID="_x0000_i1026" DrawAspect="Content" ObjectID="_1600711155" r:id="rId11"/>
        </w:object>
      </w:r>
    </w:p>
    <w:p w14:paraId="709515E9" w14:textId="77777777" w:rsidR="00127B01" w:rsidRDefault="00127B01" w:rsidP="00522FA2"/>
    <w:p w14:paraId="22769165" w14:textId="77777777" w:rsidR="00127B01" w:rsidRDefault="00127B01" w:rsidP="00522FA2"/>
    <w:p w14:paraId="39B48C02" w14:textId="77777777" w:rsidR="00127B01" w:rsidRDefault="00127B01" w:rsidP="00522FA2"/>
    <w:p w14:paraId="5E6C0B08" w14:textId="77777777" w:rsidR="00127B01" w:rsidRPr="002D37DC" w:rsidRDefault="00127B01" w:rsidP="002D37DC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D37DC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Select the two methods that can be used to solve the algebraic equation.</w:t>
      </w:r>
    </w:p>
    <w:p w14:paraId="71F017BB" w14:textId="77777777" w:rsidR="00127B01" w:rsidRPr="001C6D25" w:rsidRDefault="00127B01" w:rsidP="00127B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2CB5B5E" w14:textId="77777777" w:rsidR="00127B01" w:rsidRPr="001C6D25" w:rsidRDefault="00127B01" w:rsidP="002D37DC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1C6D2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F206A2C" wp14:editId="3995DA80">
            <wp:extent cx="647700" cy="104775"/>
            <wp:effectExtent l="0" t="0" r="0" b="9525"/>
            <wp:docPr id="4" name="Picture 4" descr="&lt;math xmlns=&quot;http://www.w3.org/1998/Math/MathML&quot;&gt;&lt;mo&gt;-&lt;/mo&gt;&lt;mn&gt;2&lt;/mn&gt;&lt;mi&gt;x&lt;/mi&gt;&lt;mo&gt;&amp;#xA0;&lt;/mo&gt;&lt;mo&gt;=&lt;/mo&gt;&lt;mo&gt;&amp;#xA0;&lt;/mo&gt;&lt;mn&gt;12&lt;/mn&gt;&lt;/math&g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&lt;math xmlns=&quot;http://www.w3.org/1998/Math/MathML&quot;&gt;&lt;mo&gt;-&lt;/mo&gt;&lt;mn&gt;2&lt;/mn&gt;&lt;mi&gt;x&lt;/mi&gt;&lt;mo&gt;&amp;#xA0;&lt;/mo&gt;&lt;mo&gt;=&lt;/mo&gt;&lt;mo&gt;&amp;#xA0;&lt;/mo&gt;&lt;mn&gt;12&lt;/mn&gt;&lt;/math&gt;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CF77E" w14:textId="77777777" w:rsidR="00127B01" w:rsidRPr="001C6D25" w:rsidRDefault="00127B01" w:rsidP="00127B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B2F8E84" w14:textId="77777777" w:rsidR="00127B01" w:rsidRPr="001C6D25" w:rsidRDefault="00127B01" w:rsidP="00127B01">
      <w:pPr>
        <w:numPr>
          <w:ilvl w:val="0"/>
          <w:numId w:val="1"/>
        </w:numPr>
        <w:spacing w:after="0" w:line="48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>Add -2 to each side.</w:t>
      </w:r>
    </w:p>
    <w:p w14:paraId="7A7B2D99" w14:textId="77777777" w:rsidR="00127B01" w:rsidRPr="001C6D25" w:rsidRDefault="00127B01" w:rsidP="00127B01">
      <w:pPr>
        <w:numPr>
          <w:ilvl w:val="0"/>
          <w:numId w:val="1"/>
        </w:numPr>
        <w:spacing w:after="0" w:line="48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>Multiply each side by -2</w:t>
      </w:r>
    </w:p>
    <w:p w14:paraId="62914A01" w14:textId="77777777" w:rsidR="00127B01" w:rsidRPr="001C6D25" w:rsidRDefault="00127B01" w:rsidP="00127B01">
      <w:pPr>
        <w:numPr>
          <w:ilvl w:val="0"/>
          <w:numId w:val="1"/>
        </w:numPr>
        <w:spacing w:after="0" w:line="48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>Divide each side by -2.</w:t>
      </w:r>
    </w:p>
    <w:p w14:paraId="7AD0F947" w14:textId="77777777" w:rsidR="00127B01" w:rsidRPr="001C6D25" w:rsidRDefault="00127B01" w:rsidP="00127B01">
      <w:pPr>
        <w:numPr>
          <w:ilvl w:val="0"/>
          <w:numId w:val="1"/>
        </w:numPr>
        <w:spacing w:after="0" w:line="48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dd </w:t>
      </w:r>
      <w:r w:rsidRPr="001C6D25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</w:rPr>
        <w:object w:dxaOrig="400" w:dyaOrig="620" w14:anchorId="44EC2309">
          <v:shape id="_x0000_i1027" type="#_x0000_t75" style="width:20.25pt;height:30.75pt" o:ole="">
            <v:imagedata r:id="rId13" o:title=""/>
          </v:shape>
          <o:OLEObject Type="Embed" ProgID="Equation.DSMT4" ShapeID="_x0000_i1027" DrawAspect="Content" ObjectID="_1600711156" r:id="rId14"/>
        </w:object>
      </w: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o each side.</w:t>
      </w:r>
    </w:p>
    <w:p w14:paraId="3DF80EBB" w14:textId="77777777" w:rsidR="00127B01" w:rsidRDefault="00127B01" w:rsidP="00127B01">
      <w:pPr>
        <w:numPr>
          <w:ilvl w:val="0"/>
          <w:numId w:val="1"/>
        </w:numPr>
        <w:spacing w:after="0" w:line="48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ultiply each side by </w:t>
      </w:r>
      <w:r w:rsidRPr="001C6D25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</w:rPr>
        <w:object w:dxaOrig="400" w:dyaOrig="620" w14:anchorId="3208F580">
          <v:shape id="_x0000_i1028" type="#_x0000_t75" style="width:20.25pt;height:30.75pt" o:ole="">
            <v:imagedata r:id="rId15" o:title=""/>
          </v:shape>
          <o:OLEObject Type="Embed" ProgID="Equation.DSMT4" ShapeID="_x0000_i1028" DrawAspect="Content" ObjectID="_1600711157" r:id="rId16"/>
        </w:object>
      </w:r>
    </w:p>
    <w:p w14:paraId="7059F22C" w14:textId="77777777" w:rsidR="00127B01" w:rsidRPr="001C6D25" w:rsidRDefault="00127B01" w:rsidP="00127B01">
      <w:pPr>
        <w:numPr>
          <w:ilvl w:val="0"/>
          <w:numId w:val="1"/>
        </w:numPr>
        <w:spacing w:after="0" w:line="48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</w:t>
      </w:r>
      <w:r w:rsidRPr="001C6D2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vide each side by </w:t>
      </w:r>
      <w:r w:rsidRPr="001C6D25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</w:rPr>
        <w:object w:dxaOrig="400" w:dyaOrig="620" w14:anchorId="1CBEF230">
          <v:shape id="_x0000_i1029" type="#_x0000_t75" style="width:20.25pt;height:30.75pt" o:ole="">
            <v:imagedata r:id="rId17" o:title=""/>
          </v:shape>
          <o:OLEObject Type="Embed" ProgID="Equation.DSMT4" ShapeID="_x0000_i1029" DrawAspect="Content" ObjectID="_1600711158" r:id="rId18"/>
        </w:object>
      </w:r>
    </w:p>
    <w:p w14:paraId="45AC84CF" w14:textId="77777777" w:rsidR="00127B01" w:rsidRDefault="00127B01" w:rsidP="00522FA2"/>
    <w:p w14:paraId="066FD8BD" w14:textId="77777777" w:rsidR="005A0C77" w:rsidRDefault="005A0C77" w:rsidP="00522FA2"/>
    <w:p w14:paraId="0BDA6E7B" w14:textId="77777777" w:rsidR="005A0C77" w:rsidRDefault="005A0C77" w:rsidP="00522FA2"/>
    <w:p w14:paraId="55CD116A" w14:textId="77777777" w:rsidR="00201FA5" w:rsidRPr="002D37DC" w:rsidRDefault="00201FA5" w:rsidP="002D37DC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D37DC">
        <w:rPr>
          <w:rFonts w:ascii="Times New Roman" w:eastAsia="Times New Roman" w:hAnsi="Times New Roman" w:cs="Times New Roman"/>
          <w:color w:val="000000"/>
          <w:sz w:val="24"/>
          <w:szCs w:val="24"/>
        </w:rPr>
        <w:t>Represent and solve the following situation as an algebraic equation.</w:t>
      </w:r>
    </w:p>
    <w:p w14:paraId="3721FA35" w14:textId="77777777" w:rsidR="00201FA5" w:rsidRPr="00201FA5" w:rsidRDefault="00201FA5" w:rsidP="00201F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D888FE8" w14:textId="77777777" w:rsidR="00201FA5" w:rsidRPr="00201FA5" w:rsidRDefault="00201FA5" w:rsidP="002D37DC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Richmond City Schools provides 3 buses for a school field trip. If 72 students are going on the school field trip, how many students will be on each bus? Assume the students (</w:t>
      </w:r>
      <w:r w:rsidRPr="00201FA5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s</w:t>
      </w: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) are equally divided on each bus.</w:t>
      </w:r>
    </w:p>
    <w:p w14:paraId="6B058A26" w14:textId="77777777" w:rsidR="00201FA5" w:rsidRPr="00201FA5" w:rsidRDefault="00201FA5" w:rsidP="00201FA5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E91CFF6" w14:textId="77777777" w:rsidR="00201FA5" w:rsidRDefault="00201FA5" w:rsidP="002D37DC">
      <w:pPr>
        <w:spacing w:after="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Algebraic Equation: ________________________________</w:t>
      </w:r>
    </w:p>
    <w:p w14:paraId="4AE3E975" w14:textId="77777777" w:rsidR="00201FA5" w:rsidRDefault="00201FA5" w:rsidP="00201FA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4800639" w14:textId="77777777" w:rsidR="00201FA5" w:rsidRDefault="00201FA5" w:rsidP="00201FA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4"/>
        </w:rPr>
      </w:pPr>
    </w:p>
    <w:p w14:paraId="5E7B6E94" w14:textId="77777777" w:rsidR="00201FA5" w:rsidRPr="00201FA5" w:rsidRDefault="00201FA5" w:rsidP="00201FA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4"/>
        </w:rPr>
      </w:pPr>
    </w:p>
    <w:p w14:paraId="404E149C" w14:textId="77777777" w:rsidR="00201FA5" w:rsidRPr="00201FA5" w:rsidRDefault="002D37DC" w:rsidP="002D37DC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color w:val="000000"/>
          <w:sz w:val="24"/>
        </w:rPr>
        <w:t>There</w:t>
      </w:r>
      <w:r w:rsidR="00201FA5" w:rsidRPr="00201FA5">
        <w:rPr>
          <w:rFonts w:ascii="Times New Roman" w:hAnsi="Times New Roman" w:cs="Times New Roman"/>
          <w:color w:val="000000"/>
          <w:sz w:val="24"/>
        </w:rPr>
        <w:t xml:space="preserve"> will be _____students on each bus.</w:t>
      </w:r>
    </w:p>
    <w:p w14:paraId="0E796D48" w14:textId="77777777" w:rsidR="00127B01" w:rsidRDefault="00127B01" w:rsidP="00522FA2"/>
    <w:p w14:paraId="63621701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451975E0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7CCBFD85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38C9CDC7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30E82BE0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55E80F62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42A308BB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0392B784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2E9704AB" w14:textId="77777777" w:rsidR="005A0C77" w:rsidRDefault="005A0C77" w:rsidP="005A0C77">
      <w:pPr>
        <w:pStyle w:val="NormalWeb"/>
        <w:spacing w:before="0" w:beforeAutospacing="0" w:after="0" w:afterAutospacing="0"/>
        <w:rPr>
          <w:color w:val="000000"/>
        </w:rPr>
      </w:pPr>
    </w:p>
    <w:p w14:paraId="729AD30F" w14:textId="77777777" w:rsidR="005A0C77" w:rsidRDefault="005A0C77" w:rsidP="002D37DC">
      <w:pPr>
        <w:pStyle w:val="NormalWeb"/>
        <w:numPr>
          <w:ilvl w:val="0"/>
          <w:numId w:val="10"/>
        </w:numPr>
        <w:spacing w:before="0" w:beforeAutospacing="0" w:after="0" w:afterAutospacing="0"/>
      </w:pPr>
      <w:r>
        <w:rPr>
          <w:color w:val="000000"/>
        </w:rPr>
        <w:t>In the following expression, drag and drop the correct algebraic name:</w:t>
      </w:r>
    </w:p>
    <w:p w14:paraId="389FD678" w14:textId="55036F2E" w:rsidR="009206EC" w:rsidRDefault="009206EC" w:rsidP="009206EC"/>
    <w:p w14:paraId="0F995ABE" w14:textId="4FDC0B76" w:rsidR="005A0C77" w:rsidRDefault="0007598E" w:rsidP="00522FA2">
      <w:r>
        <w:rPr>
          <w:noProof/>
        </w:rPr>
        <w:drawing>
          <wp:inline distT="0" distB="0" distL="0" distR="0" wp14:anchorId="3E642C16" wp14:editId="5F3A5AC6">
            <wp:extent cx="5526157" cy="2662120"/>
            <wp:effectExtent l="0" t="0" r="0" b="5080"/>
            <wp:docPr id="2" name="Picture 2" descr="-3m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34135" cy="2665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AEE17" w14:textId="77777777" w:rsidR="00201FA5" w:rsidRPr="002D37DC" w:rsidRDefault="00201FA5" w:rsidP="002D37DC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D37DC">
        <w:rPr>
          <w:rFonts w:ascii="Times New Roman" w:eastAsia="Times New Roman" w:hAnsi="Times New Roman" w:cs="Times New Roman"/>
          <w:color w:val="000000"/>
          <w:sz w:val="24"/>
          <w:szCs w:val="24"/>
        </w:rPr>
        <w:t>Identify three verbal statements that represent the expression below.</w:t>
      </w:r>
    </w:p>
    <w:p w14:paraId="34CC8B46" w14:textId="77777777" w:rsidR="00201FA5" w:rsidRDefault="00201FA5" w:rsidP="00201F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607C8A2" w14:textId="77777777" w:rsidR="00201FA5" w:rsidRPr="00201FA5" w:rsidRDefault="00201FA5" w:rsidP="002D37DC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 w14:anchorId="0070A457">
          <v:shape id="_x0000_i1030" type="#_x0000_t75" style="width:36.75pt;height:14.25pt" o:ole="">
            <v:imagedata r:id="rId20" o:title=""/>
          </v:shape>
          <o:OLEObject Type="Embed" ProgID="Equation.DSMT4" ShapeID="_x0000_i1030" DrawAspect="Content" ObjectID="_1600711159" r:id="rId21"/>
        </w:object>
      </w:r>
    </w:p>
    <w:p w14:paraId="13A8BE47" w14:textId="77777777" w:rsidR="00201FA5" w:rsidRPr="00201FA5" w:rsidRDefault="00201FA5" w:rsidP="00201F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B9871F3" w14:textId="77777777" w:rsidR="00201FA5" w:rsidRPr="00201FA5" w:rsidRDefault="00201FA5" w:rsidP="00201FA5">
      <w:pPr>
        <w:numPr>
          <w:ilvl w:val="0"/>
          <w:numId w:val="3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The product of four and a number decreased by 16</w:t>
      </w:r>
    </w:p>
    <w:p w14:paraId="32584E0C" w14:textId="77777777" w:rsidR="00201FA5" w:rsidRPr="00201FA5" w:rsidRDefault="00201FA5" w:rsidP="00201FA5">
      <w:pPr>
        <w:numPr>
          <w:ilvl w:val="0"/>
          <w:numId w:val="3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The quotient of four and a number minus 16</w:t>
      </w:r>
    </w:p>
    <w:p w14:paraId="00B6E2E0" w14:textId="77777777" w:rsidR="00201FA5" w:rsidRPr="00201FA5" w:rsidRDefault="00201FA5" w:rsidP="00201FA5">
      <w:pPr>
        <w:numPr>
          <w:ilvl w:val="0"/>
          <w:numId w:val="3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Four times a number less than 16</w:t>
      </w:r>
    </w:p>
    <w:p w14:paraId="032A6DEA" w14:textId="77777777" w:rsidR="00201FA5" w:rsidRPr="00201FA5" w:rsidRDefault="00201FA5" w:rsidP="00201FA5">
      <w:pPr>
        <w:numPr>
          <w:ilvl w:val="0"/>
          <w:numId w:val="3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ixteen less than four times a number </w:t>
      </w:r>
    </w:p>
    <w:p w14:paraId="0DC768E1" w14:textId="77777777" w:rsidR="00201FA5" w:rsidRPr="00201FA5" w:rsidRDefault="00201FA5" w:rsidP="00201FA5">
      <w:pPr>
        <w:numPr>
          <w:ilvl w:val="0"/>
          <w:numId w:val="3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The difference between four times a number and 16</w:t>
      </w:r>
    </w:p>
    <w:p w14:paraId="360F2790" w14:textId="77777777" w:rsidR="00201FA5" w:rsidRPr="00201FA5" w:rsidRDefault="00201FA5" w:rsidP="00201FA5">
      <w:pPr>
        <w:numPr>
          <w:ilvl w:val="0"/>
          <w:numId w:val="3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01FA5">
        <w:rPr>
          <w:rFonts w:ascii="Times New Roman" w:eastAsia="Times New Roman" w:hAnsi="Times New Roman" w:cs="Times New Roman"/>
          <w:color w:val="000000"/>
          <w:sz w:val="24"/>
          <w:szCs w:val="24"/>
        </w:rPr>
        <w:t>Four more than a number decreased by 16</w:t>
      </w:r>
    </w:p>
    <w:p w14:paraId="7E6D83C2" w14:textId="77777777" w:rsidR="00127B01" w:rsidRDefault="00127B01" w:rsidP="00522FA2"/>
    <w:p w14:paraId="4A6493B9" w14:textId="77777777" w:rsidR="00201FA5" w:rsidRDefault="00201FA5" w:rsidP="00522FA2"/>
    <w:p w14:paraId="0F840FEE" w14:textId="77777777" w:rsidR="005A0C77" w:rsidRDefault="005A0C77" w:rsidP="00522FA2"/>
    <w:p w14:paraId="5863CA44" w14:textId="77777777" w:rsidR="005A0C77" w:rsidRPr="002D37DC" w:rsidRDefault="005A0C77" w:rsidP="002D37D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2D37DC">
        <w:rPr>
          <w:rFonts w:ascii="Times New Roman" w:hAnsi="Times New Roman" w:cs="Times New Roman"/>
          <w:sz w:val="24"/>
          <w:szCs w:val="24"/>
        </w:rPr>
        <w:t>How many terms are in the following expression?</w:t>
      </w:r>
    </w:p>
    <w:p w14:paraId="07538460" w14:textId="77777777" w:rsidR="005A0C77" w:rsidRPr="005E0D35" w:rsidRDefault="005A0C77" w:rsidP="002D37D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E0D35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7C5D55B9">
          <v:shape id="_x0000_i1031" type="#_x0000_t75" style="width:59.25pt;height:15.75pt" o:ole="">
            <v:imagedata r:id="rId22" o:title=""/>
          </v:shape>
          <o:OLEObject Type="Embed" ProgID="Equation.DSMT4" ShapeID="_x0000_i1031" DrawAspect="Content" ObjectID="_1600711160" r:id="rId23"/>
        </w:object>
      </w:r>
    </w:p>
    <w:p w14:paraId="2A09F90B" w14:textId="77777777" w:rsidR="005A0C77" w:rsidRDefault="005A0C77" w:rsidP="00522FA2"/>
    <w:p w14:paraId="5BA3EE3D" w14:textId="77777777" w:rsidR="005A0C77" w:rsidRDefault="005A0C77" w:rsidP="00522FA2"/>
    <w:p w14:paraId="3AF792CC" w14:textId="77777777" w:rsidR="005A0C77" w:rsidRDefault="005A0C77" w:rsidP="00522FA2"/>
    <w:p w14:paraId="46C76085" w14:textId="47B07CFE" w:rsidR="005A0C77" w:rsidRDefault="005A0C77" w:rsidP="00522FA2"/>
    <w:p w14:paraId="58B7EEEB" w14:textId="77777777" w:rsidR="0007598E" w:rsidRDefault="0007598E" w:rsidP="00522FA2"/>
    <w:p w14:paraId="69CEA1EF" w14:textId="77777777" w:rsidR="00127B01" w:rsidRPr="002D37DC" w:rsidRDefault="00127B01" w:rsidP="002D37DC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D37DC">
        <w:rPr>
          <w:rFonts w:ascii="Times New Roman" w:eastAsia="Times New Roman" w:hAnsi="Times New Roman" w:cs="Times New Roman"/>
          <w:color w:val="000000"/>
          <w:sz w:val="24"/>
          <w:szCs w:val="24"/>
        </w:rPr>
        <w:t>Which method can be used to solve the algebraic equation below?</w:t>
      </w:r>
    </w:p>
    <w:p w14:paraId="372742F0" w14:textId="77777777" w:rsidR="00127B01" w:rsidRDefault="00127B01" w:rsidP="00127B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83FC75A" w14:textId="77777777" w:rsidR="00127B01" w:rsidRPr="00127B01" w:rsidRDefault="00127B01" w:rsidP="002D37DC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127B0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279" w14:anchorId="23AE9C49">
          <v:shape id="_x0000_i1032" type="#_x0000_t75" style="width:48pt;height:14.25pt" o:ole="">
            <v:imagedata r:id="rId24" o:title=""/>
          </v:shape>
          <o:OLEObject Type="Embed" ProgID="Equation.DSMT4" ShapeID="_x0000_i1032" DrawAspect="Content" ObjectID="_1600711161" r:id="rId25"/>
        </w:object>
      </w:r>
    </w:p>
    <w:p w14:paraId="41CFC38D" w14:textId="77777777" w:rsidR="00127B01" w:rsidRPr="00127B01" w:rsidRDefault="00127B01" w:rsidP="00127B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A8DDBCD" w14:textId="77777777" w:rsidR="00127B01" w:rsidRPr="00127B01" w:rsidRDefault="00127B01" w:rsidP="005A0C77">
      <w:pPr>
        <w:numPr>
          <w:ilvl w:val="0"/>
          <w:numId w:val="5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27B01">
        <w:rPr>
          <w:rFonts w:ascii="Times New Roman" w:eastAsia="Times New Roman" w:hAnsi="Times New Roman" w:cs="Times New Roman"/>
          <w:color w:val="000000"/>
          <w:sz w:val="24"/>
          <w:szCs w:val="24"/>
        </w:rPr>
        <w:t>Subtract 6 from both sides of the equation</w:t>
      </w:r>
    </w:p>
    <w:p w14:paraId="0F3630AD" w14:textId="77777777" w:rsidR="00127B01" w:rsidRPr="00127B01" w:rsidRDefault="00127B01" w:rsidP="005A0C77">
      <w:pPr>
        <w:numPr>
          <w:ilvl w:val="0"/>
          <w:numId w:val="5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27B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dd 6 to both sides of the equation</w:t>
      </w:r>
    </w:p>
    <w:p w14:paraId="2CF61139" w14:textId="77777777" w:rsidR="00127B01" w:rsidRPr="00127B01" w:rsidRDefault="00127B01" w:rsidP="005A0C77">
      <w:pPr>
        <w:numPr>
          <w:ilvl w:val="0"/>
          <w:numId w:val="5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27B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ubtract 13 from both sides of the equation</w:t>
      </w:r>
    </w:p>
    <w:p w14:paraId="76FF9045" w14:textId="77777777" w:rsidR="00127B01" w:rsidRPr="00127B01" w:rsidRDefault="00127B01" w:rsidP="005A0C77">
      <w:pPr>
        <w:numPr>
          <w:ilvl w:val="0"/>
          <w:numId w:val="5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27B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dd 13 to both sides of the equation</w:t>
      </w:r>
    </w:p>
    <w:p w14:paraId="454E9BBB" w14:textId="77777777" w:rsidR="00522FA2" w:rsidRDefault="00522FA2" w:rsidP="00522FA2"/>
    <w:p w14:paraId="73B927BA" w14:textId="77777777" w:rsidR="009A149A" w:rsidRPr="00201FA5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14:paraId="2135FFC3" w14:textId="77777777" w:rsidR="009A149A" w:rsidRPr="002D37DC" w:rsidRDefault="00201FA5" w:rsidP="002D37D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2D37DC">
        <w:rPr>
          <w:rFonts w:ascii="Times New Roman" w:hAnsi="Times New Roman" w:cs="Times New Roman"/>
          <w:sz w:val="24"/>
          <w:szCs w:val="24"/>
        </w:rPr>
        <w:t>How would you solve the equation below?</w:t>
      </w:r>
    </w:p>
    <w:p w14:paraId="2FA1929D" w14:textId="77777777" w:rsidR="00201FA5" w:rsidRDefault="00201FA5" w:rsidP="002D37D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01FA5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CAE681E">
          <v:shape id="_x0000_i1033" type="#_x0000_t75" style="width:42.75pt;height:30.75pt" o:ole="">
            <v:imagedata r:id="rId26" o:title=""/>
          </v:shape>
          <o:OLEObject Type="Embed" ProgID="Equation.DSMT4" ShapeID="_x0000_i1033" DrawAspect="Content" ObjectID="_1600711162" r:id="rId27"/>
        </w:object>
      </w:r>
    </w:p>
    <w:p w14:paraId="64826268" w14:textId="77777777" w:rsidR="00201FA5" w:rsidRPr="005A0C77" w:rsidRDefault="00201FA5" w:rsidP="005A0C7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5A0C77">
        <w:rPr>
          <w:rFonts w:ascii="Times New Roman" w:hAnsi="Times New Roman" w:cs="Times New Roman"/>
          <w:sz w:val="24"/>
          <w:szCs w:val="24"/>
        </w:rPr>
        <w:t xml:space="preserve">Multiply both sides of the equation by </w:t>
      </w:r>
      <w:r w:rsidRPr="00201FA5">
        <w:rPr>
          <w:position w:val="-24"/>
        </w:rPr>
        <w:object w:dxaOrig="220" w:dyaOrig="620" w14:anchorId="49DD51AA">
          <v:shape id="_x0000_i1034" type="#_x0000_t75" style="width:11.25pt;height:30.75pt" o:ole="">
            <v:imagedata r:id="rId28" o:title=""/>
          </v:shape>
          <o:OLEObject Type="Embed" ProgID="Equation.DSMT4" ShapeID="_x0000_i1034" DrawAspect="Content" ObjectID="_1600711163" r:id="rId29"/>
        </w:object>
      </w:r>
    </w:p>
    <w:p w14:paraId="790613A8" w14:textId="77777777" w:rsidR="00201FA5" w:rsidRPr="005A0C77" w:rsidRDefault="00201FA5" w:rsidP="005A0C7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5A0C77">
        <w:rPr>
          <w:rFonts w:ascii="Times New Roman" w:hAnsi="Times New Roman" w:cs="Times New Roman"/>
          <w:sz w:val="24"/>
          <w:szCs w:val="24"/>
        </w:rPr>
        <w:t>Multiply both sides of the equation by 3</w:t>
      </w:r>
    </w:p>
    <w:p w14:paraId="792D191A" w14:textId="77777777" w:rsidR="00201FA5" w:rsidRPr="005A0C77" w:rsidRDefault="00201FA5" w:rsidP="005A0C7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5A0C77">
        <w:rPr>
          <w:rFonts w:ascii="Times New Roman" w:hAnsi="Times New Roman" w:cs="Times New Roman"/>
          <w:sz w:val="24"/>
          <w:szCs w:val="24"/>
        </w:rPr>
        <w:t>Divide both sides of the equation by 3</w:t>
      </w:r>
    </w:p>
    <w:p w14:paraId="5228EB10" w14:textId="77777777" w:rsidR="00201FA5" w:rsidRPr="005A0C77" w:rsidRDefault="00201FA5" w:rsidP="005A0C7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5A0C77">
        <w:rPr>
          <w:rFonts w:ascii="Times New Roman" w:hAnsi="Times New Roman" w:cs="Times New Roman"/>
          <w:sz w:val="24"/>
          <w:szCs w:val="24"/>
        </w:rPr>
        <w:t>Divide both sides of the equation by -6</w:t>
      </w:r>
    </w:p>
    <w:p w14:paraId="06CE9EF4" w14:textId="77777777" w:rsidR="009A149A" w:rsidRDefault="009A149A" w:rsidP="00522FA2"/>
    <w:p w14:paraId="3FB4BDD3" w14:textId="77777777" w:rsidR="005A0C77" w:rsidRDefault="005A0C77" w:rsidP="005A0C77">
      <w:pPr>
        <w:rPr>
          <w:rFonts w:ascii="Times New Roman" w:hAnsi="Times New Roman" w:cs="Times New Roman"/>
          <w:sz w:val="24"/>
          <w:szCs w:val="24"/>
        </w:rPr>
      </w:pPr>
    </w:p>
    <w:p w14:paraId="13E31090" w14:textId="77777777" w:rsidR="005A0C77" w:rsidRPr="002D37DC" w:rsidRDefault="005A0C77" w:rsidP="002D37D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</w:rPr>
      </w:pPr>
      <w:r w:rsidRPr="002D37DC">
        <w:rPr>
          <w:rFonts w:ascii="Times New Roman" w:hAnsi="Times New Roman" w:cs="Times New Roman"/>
          <w:sz w:val="24"/>
          <w:szCs w:val="24"/>
        </w:rPr>
        <w:t>Which solution will make the linear equation statement true?</w:t>
      </w:r>
      <w:r w:rsidR="002D37DC" w:rsidRPr="002D37D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FF0DAD" w14:textId="77777777" w:rsidR="005A0C77" w:rsidRDefault="005A0C77" w:rsidP="005A0C7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3.75</w:t>
      </w:r>
      <w:r w:rsidRPr="006E6C4B">
        <w:rPr>
          <w:rFonts w:ascii="Times New Roman" w:hAnsi="Times New Roman" w:cs="Times New Roman"/>
          <w:sz w:val="24"/>
        </w:rPr>
        <w:t xml:space="preserve"> = -2.5</w:t>
      </w:r>
      <w:r w:rsidRPr="005A0C77">
        <w:rPr>
          <w:rFonts w:ascii="Times New Roman" w:hAnsi="Times New Roman" w:cs="Times New Roman"/>
          <w:i/>
          <w:sz w:val="24"/>
        </w:rPr>
        <w:t>z</w:t>
      </w:r>
    </w:p>
    <w:p w14:paraId="3BBC6384" w14:textId="77777777" w:rsidR="005A0C77" w:rsidRDefault="005A0C77" w:rsidP="005A0C77">
      <w:pPr>
        <w:rPr>
          <w:rFonts w:ascii="Times New Roman" w:hAnsi="Times New Roman" w:cs="Times New Roman"/>
          <w:sz w:val="24"/>
        </w:rPr>
      </w:pPr>
    </w:p>
    <w:p w14:paraId="4542853C" w14:textId="77777777" w:rsidR="005A0C77" w:rsidRDefault="005A0C77" w:rsidP="005A0C7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</w:rPr>
      </w:pPr>
      <w:r w:rsidRPr="005A0C77"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= 5.5</w:t>
      </w:r>
    </w:p>
    <w:p w14:paraId="23FE372D" w14:textId="77777777" w:rsidR="005A0C77" w:rsidRDefault="005A0C77" w:rsidP="005A0C7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</w:rPr>
      </w:pPr>
      <w:r w:rsidRPr="005A0C77"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= -16.25</w:t>
      </w:r>
    </w:p>
    <w:p w14:paraId="6A976DCC" w14:textId="77777777" w:rsidR="005A0C77" w:rsidRDefault="005A0C77" w:rsidP="005A0C7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</w:rPr>
      </w:pPr>
      <w:r w:rsidRPr="005A0C77"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= 16.25</w:t>
      </w:r>
    </w:p>
    <w:p w14:paraId="4E5C0AA4" w14:textId="77777777" w:rsidR="005A0C77" w:rsidRPr="006E6C4B" w:rsidRDefault="005A0C77" w:rsidP="005A0C7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</w:rPr>
      </w:pPr>
      <w:r w:rsidRPr="005A0C77"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= - 5.5</w:t>
      </w:r>
    </w:p>
    <w:p w14:paraId="3C11261F" w14:textId="5D7B4D9E" w:rsidR="009A149A" w:rsidRDefault="009A149A" w:rsidP="00522FA2"/>
    <w:p w14:paraId="6BB266C5" w14:textId="77777777" w:rsidR="006F2018" w:rsidRDefault="006F2018" w:rsidP="006F20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Virginia Department of Education 2018</w:t>
      </w:r>
    </w:p>
    <w:p w14:paraId="5E5D9C69" w14:textId="77777777" w:rsidR="006F2018" w:rsidRPr="00522FA2" w:rsidRDefault="006F2018" w:rsidP="00522FA2">
      <w:bookmarkStart w:id="0" w:name="_GoBack"/>
      <w:bookmarkEnd w:id="0"/>
    </w:p>
    <w:sectPr w:rsidR="006F2018" w:rsidRPr="00522FA2" w:rsidSect="003D3A32">
      <w:headerReference w:type="default" r:id="rId30"/>
      <w:footerReference w:type="default" r:id="rId31"/>
      <w:footerReference w:type="first" r:id="rId3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9EBB12" w14:textId="77777777" w:rsidR="00B153D8" w:rsidRDefault="00B153D8" w:rsidP="00522FA2">
      <w:pPr>
        <w:spacing w:after="0" w:line="240" w:lineRule="auto"/>
      </w:pPr>
      <w:r>
        <w:separator/>
      </w:r>
    </w:p>
  </w:endnote>
  <w:endnote w:type="continuationSeparator" w:id="0">
    <w:p w14:paraId="79E35051" w14:textId="77777777" w:rsidR="00B153D8" w:rsidRDefault="00B153D8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2A2A2F" w14:textId="46FEF7AE" w:rsidR="003D3A32" w:rsidRDefault="003D3A32" w:rsidP="003D3A32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2AF1F5" w14:textId="080A74E9" w:rsidR="003D3A32" w:rsidRDefault="003D3A32" w:rsidP="003D3A32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7EF28A" w14:textId="77777777" w:rsidR="00B153D8" w:rsidRDefault="00B153D8" w:rsidP="00522FA2">
      <w:pPr>
        <w:spacing w:after="0" w:line="240" w:lineRule="auto"/>
      </w:pPr>
      <w:r>
        <w:separator/>
      </w:r>
    </w:p>
  </w:footnote>
  <w:footnote w:type="continuationSeparator" w:id="0">
    <w:p w14:paraId="7DD7851C" w14:textId="77777777" w:rsidR="00B153D8" w:rsidRDefault="00B153D8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3DEF75" w14:textId="77777777"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14:paraId="09185078" w14:textId="77777777"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14:paraId="04D3D3D4" w14:textId="77777777"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20796"/>
    <w:multiLevelType w:val="hybridMultilevel"/>
    <w:tmpl w:val="C074D5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334C5"/>
    <w:multiLevelType w:val="multilevel"/>
    <w:tmpl w:val="6964C2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78645C0"/>
    <w:multiLevelType w:val="hybridMultilevel"/>
    <w:tmpl w:val="C42450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8F3909"/>
    <w:multiLevelType w:val="multilevel"/>
    <w:tmpl w:val="A83CAC9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AAA559C"/>
    <w:multiLevelType w:val="multilevel"/>
    <w:tmpl w:val="A83CAC9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C13404A"/>
    <w:multiLevelType w:val="hybridMultilevel"/>
    <w:tmpl w:val="EA4C1A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FD48A8"/>
    <w:multiLevelType w:val="multilevel"/>
    <w:tmpl w:val="37BEC3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719263F"/>
    <w:multiLevelType w:val="multilevel"/>
    <w:tmpl w:val="E3B647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E0417D1"/>
    <w:multiLevelType w:val="hybridMultilevel"/>
    <w:tmpl w:val="C820EC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391F5D"/>
    <w:multiLevelType w:val="multilevel"/>
    <w:tmpl w:val="C98ECC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"/>
    <w:lvlOverride w:ilvl="0">
      <w:lvl w:ilvl="0">
        <w:numFmt w:val="upperLetter"/>
        <w:lvlText w:val="%1."/>
        <w:lvlJc w:val="left"/>
      </w:lvl>
    </w:lvlOverride>
  </w:num>
  <w:num w:numId="3">
    <w:abstractNumId w:val="6"/>
  </w:num>
  <w:num w:numId="4">
    <w:abstractNumId w:val="9"/>
    <w:lvlOverride w:ilvl="0">
      <w:lvl w:ilvl="0">
        <w:numFmt w:val="upperLetter"/>
        <w:lvlText w:val="%1."/>
        <w:lvlJc w:val="left"/>
      </w:lvl>
    </w:lvlOverride>
  </w:num>
  <w:num w:numId="5">
    <w:abstractNumId w:val="3"/>
  </w:num>
  <w:num w:numId="6">
    <w:abstractNumId w:val="4"/>
  </w:num>
  <w:num w:numId="7">
    <w:abstractNumId w:val="2"/>
  </w:num>
  <w:num w:numId="8">
    <w:abstractNumId w:val="0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7598E"/>
    <w:rsid w:val="00127B01"/>
    <w:rsid w:val="00200D28"/>
    <w:rsid w:val="00201FA5"/>
    <w:rsid w:val="002D37DC"/>
    <w:rsid w:val="003D0811"/>
    <w:rsid w:val="003D3A32"/>
    <w:rsid w:val="00522FA2"/>
    <w:rsid w:val="00542058"/>
    <w:rsid w:val="005A0C77"/>
    <w:rsid w:val="006F2018"/>
    <w:rsid w:val="0080125F"/>
    <w:rsid w:val="00823BFA"/>
    <w:rsid w:val="009206EC"/>
    <w:rsid w:val="009A149A"/>
    <w:rsid w:val="00AD4AE9"/>
    <w:rsid w:val="00B153D8"/>
    <w:rsid w:val="00B25A54"/>
    <w:rsid w:val="00B43186"/>
    <w:rsid w:val="00BD0356"/>
    <w:rsid w:val="00C41F0A"/>
    <w:rsid w:val="00D5739F"/>
    <w:rsid w:val="00DB2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11B8A888"/>
  <w15:docId w15:val="{148AC1F4-6D87-44AF-8D12-939AF6A43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semiHidden/>
    <w:unhideWhenUsed/>
    <w:rsid w:val="00127B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201FA5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5739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5739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5739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739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739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739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39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583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1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332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8</cp:revision>
  <cp:lastPrinted>2018-10-05T17:46:00Z</cp:lastPrinted>
  <dcterms:created xsi:type="dcterms:W3CDTF">2018-08-07T23:02:00Z</dcterms:created>
  <dcterms:modified xsi:type="dcterms:W3CDTF">2018-10-11T01:13:00Z</dcterms:modified>
</cp:coreProperties>
</file>